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452BD" w:rsidRDefault="00E452BD" w:rsidP="00E452BD">
      <w:pPr>
        <w:bidi/>
        <w:spacing w:before="240"/>
        <w:jc w:val="center"/>
        <w:rPr>
          <w:rFonts w:asciiTheme="majorBidi" w:hAnsiTheme="majorBidi" w:cstheme="majorBidi"/>
          <w:sz w:val="28"/>
          <w:szCs w:val="28"/>
          <w:rtl/>
        </w:rPr>
      </w:pPr>
      <w:r w:rsidRPr="001C4E0C">
        <w:rPr>
          <w:rFonts w:asciiTheme="majorBidi" w:hAnsiTheme="majorBidi" w:cstheme="majorBidi" w:hint="cs"/>
          <w:sz w:val="28"/>
          <w:szCs w:val="28"/>
        </w:rPr>
        <w:sym w:font="AGA Arabesque Desktop" w:char="F0A9"/>
      </w:r>
      <w:r w:rsidRPr="001C4E0C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1C4E0C">
        <w:rPr>
          <w:rFonts w:asciiTheme="majorBidi" w:hAnsiTheme="majorBidi" w:cstheme="majorBidi" w:hint="cs"/>
          <w:b/>
          <w:bCs/>
          <w:sz w:val="30"/>
          <w:szCs w:val="30"/>
          <w:u w:val="single"/>
          <w:rtl/>
        </w:rPr>
        <w:t>الوضعية</w:t>
      </w:r>
      <w:r w:rsidRPr="00A71912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 xml:space="preserve"> </w:t>
      </w:r>
      <w:proofErr w:type="spellStart"/>
      <w:r w:rsidRPr="001C4E0C">
        <w:rPr>
          <w:rFonts w:asciiTheme="majorBidi" w:hAnsiTheme="majorBidi" w:cstheme="majorBidi" w:hint="cs"/>
          <w:b/>
          <w:bCs/>
          <w:sz w:val="30"/>
          <w:szCs w:val="30"/>
          <w:u w:val="single"/>
          <w:rtl/>
        </w:rPr>
        <w:t>الانطلاقية</w:t>
      </w:r>
      <w:proofErr w:type="spellEnd"/>
      <w:r>
        <w:rPr>
          <w:rFonts w:asciiTheme="majorBidi" w:hAnsiTheme="majorBidi" w:cstheme="majorBidi" w:hint="cs"/>
          <w:b/>
          <w:bCs/>
          <w:sz w:val="30"/>
          <w:szCs w:val="30"/>
          <w:u w:val="single"/>
          <w:rtl/>
        </w:rPr>
        <w:t xml:space="preserve"> الأم2</w:t>
      </w:r>
      <w:r w:rsidRPr="00A71912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: </w:t>
      </w:r>
      <w:r>
        <w:rPr>
          <w:rFonts w:asciiTheme="majorBidi" w:hAnsiTheme="majorBidi" w:cstheme="majorBidi" w:hint="cs"/>
          <w:b/>
          <w:bCs/>
          <w:sz w:val="30"/>
          <w:szCs w:val="30"/>
          <w:rtl/>
        </w:rPr>
        <w:t xml:space="preserve">الفضاء الازرق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</w:t>
      </w:r>
      <w:r w:rsidRPr="001C4E0C">
        <w:rPr>
          <w:rFonts w:asciiTheme="majorBidi" w:hAnsiTheme="majorBidi" w:cstheme="majorBidi" w:hint="cs"/>
          <w:sz w:val="28"/>
          <w:szCs w:val="28"/>
        </w:rPr>
        <w:sym w:font="AGA Arabesque Desktop" w:char="F0A8"/>
      </w:r>
    </w:p>
    <w:p w:rsidR="00E452BD" w:rsidRPr="00AF596E" w:rsidRDefault="00E452BD" w:rsidP="00E452BD">
      <w:pPr>
        <w:bidi/>
        <w:spacing w:before="24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تتواصل امينة مع اصدقائها عبر الشبكات التواصل الاجتماعي </w:t>
      </w:r>
    </w:p>
    <w:p w:rsidR="00E452BD" w:rsidRPr="00AF596E" w:rsidRDefault="00E452BD" w:rsidP="00E452BD">
      <w:pPr>
        <w:bidi/>
        <w:spacing w:before="240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AF596E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الجزء </w:t>
      </w:r>
      <w:proofErr w:type="gramStart"/>
      <w:r w:rsidRPr="00AF596E">
        <w:rPr>
          <w:rFonts w:asciiTheme="majorBidi" w:hAnsiTheme="majorBidi" w:cstheme="majorBidi" w:hint="cs"/>
          <w:b/>
          <w:bCs/>
          <w:sz w:val="32"/>
          <w:szCs w:val="32"/>
          <w:rtl/>
        </w:rPr>
        <w:t>الاول :</w:t>
      </w:r>
      <w:proofErr w:type="gramEnd"/>
    </w:p>
    <w:p w:rsidR="00E452BD" w:rsidRPr="00AF596E" w:rsidRDefault="00E452BD" w:rsidP="00E452BD">
      <w:pPr>
        <w:bidi/>
        <w:spacing w:before="24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ذات مرة وبدون التأكد من صحة خبر وردها على صفحتها قامت </w:t>
      </w:r>
      <w:proofErr w:type="spellStart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بارساله</w:t>
      </w:r>
      <w:proofErr w:type="spellEnd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الى 10اصدقاء وبدورهم كل صديق ارسله الى 10اخرين يوميا وهكذا </w:t>
      </w:r>
    </w:p>
    <w:p w:rsidR="00E452BD" w:rsidRPr="00AF596E" w:rsidRDefault="00E452BD" w:rsidP="00E452BD">
      <w:pPr>
        <w:bidi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proofErr w:type="spellStart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اذاعلمت</w:t>
      </w:r>
      <w:proofErr w:type="spellEnd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ان امينة تعيش في بلد عدد افراد ه الذين يستعملون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شبكة التواصل الاجتماعي (</w:t>
      </w:r>
      <w:r w:rsidRPr="00AF596E">
        <w:rPr>
          <w:rFonts w:asciiTheme="majorBidi" w:hAnsiTheme="majorBidi" w:cstheme="majorBidi"/>
          <w:b/>
          <w:bCs/>
          <w:sz w:val="28"/>
          <w:szCs w:val="28"/>
        </w:rPr>
        <w:t>Facebook</w:t>
      </w: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) هو </w:t>
      </w:r>
      <w:r w:rsidRPr="00AF596E">
        <w:rPr>
          <w:rFonts w:asciiTheme="majorBidi" w:hAnsiTheme="majorBidi" w:cstheme="majorBidi"/>
          <w:b/>
          <w:bCs/>
          <w:position w:val="-10"/>
          <w:sz w:val="28"/>
          <w:szCs w:val="28"/>
        </w:rPr>
        <w:object w:dxaOrig="11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8.75pt" o:ole="">
            <v:imagedata r:id="rId5" o:title=""/>
          </v:shape>
          <o:OLEObject Type="Embed" ProgID="Equation.DSMT4" ShapeID="_x0000_i1025" DrawAspect="Content" ObjectID="_1615392217" r:id="rId6"/>
        </w:object>
      </w:r>
      <w:r w:rsidRPr="00AF596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E452BD" w:rsidRPr="00921E44" w:rsidRDefault="00E452BD" w:rsidP="00E452BD">
      <w:pPr>
        <w:pStyle w:val="Paragraphedeliste"/>
        <w:numPr>
          <w:ilvl w:val="0"/>
          <w:numId w:val="5"/>
        </w:numPr>
        <w:bidi/>
        <w:spacing w:before="240" w:line="276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921E44">
        <w:rPr>
          <w:rFonts w:asciiTheme="majorBidi" w:hAnsiTheme="majorBidi" w:cstheme="majorBidi" w:hint="cs"/>
          <w:b/>
          <w:bCs/>
          <w:sz w:val="28"/>
          <w:szCs w:val="28"/>
          <w:rtl/>
        </w:rPr>
        <w:t>بعد كم من يوم سيصل الخبر الى كل الصفحات؟</w:t>
      </w:r>
    </w:p>
    <w:p w:rsidR="00E452BD" w:rsidRDefault="00E452BD" w:rsidP="00E452BD">
      <w:pPr>
        <w:bidi/>
        <w:spacing w:before="240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AF596E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الجزء </w:t>
      </w:r>
      <w:proofErr w:type="gramStart"/>
      <w:r w:rsidRPr="00AF596E">
        <w:rPr>
          <w:rFonts w:asciiTheme="majorBidi" w:hAnsiTheme="majorBidi" w:cstheme="majorBidi" w:hint="cs"/>
          <w:b/>
          <w:bCs/>
          <w:sz w:val="32"/>
          <w:szCs w:val="32"/>
          <w:rtl/>
        </w:rPr>
        <w:t>الثاني :</w:t>
      </w:r>
      <w:proofErr w:type="gramEnd"/>
    </w:p>
    <w:p w:rsidR="00E452BD" w:rsidRPr="00AF596E" w:rsidRDefault="00E452BD" w:rsidP="00E452BD">
      <w:pPr>
        <w:bidi/>
        <w:spacing w:before="24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proofErr w:type="spellStart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تأ</w:t>
      </w:r>
      <w:proofErr w:type="spellEnd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كدت امينة انها اقترفت خطأ </w:t>
      </w:r>
      <w:proofErr w:type="spellStart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فارادت</w:t>
      </w:r>
      <w:proofErr w:type="spellEnd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ان تفند الاشاعة </w:t>
      </w:r>
      <w:proofErr w:type="spellStart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فاخبرت</w:t>
      </w:r>
      <w:proofErr w:type="spellEnd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5اصدقاء ان الخبر ليس له أي اساس من </w:t>
      </w:r>
      <w:proofErr w:type="gramStart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الصحة ,</w:t>
      </w:r>
      <w:proofErr w:type="gramEnd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proofErr w:type="spellStart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اذاكان</w:t>
      </w:r>
      <w:proofErr w:type="spellEnd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الاصدقاء الخمسة بدورهم قد اخبروا خمسة اخرين يوميا بعدم صحة الخبر </w:t>
      </w:r>
    </w:p>
    <w:p w:rsidR="00E452BD" w:rsidRPr="00921E44" w:rsidRDefault="00E452BD" w:rsidP="00E452BD">
      <w:pPr>
        <w:pStyle w:val="Paragraphedeliste"/>
        <w:numPr>
          <w:ilvl w:val="0"/>
          <w:numId w:val="5"/>
        </w:numPr>
        <w:bidi/>
        <w:spacing w:before="240" w:line="276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921E44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فكم من يوم سيصل تفنيد الاشاعة الى كل الصفحات؟ </w:t>
      </w:r>
    </w:p>
    <w:p w:rsidR="00E452BD" w:rsidRPr="00AF596E" w:rsidRDefault="00E452BD" w:rsidP="00E452BD">
      <w:pPr>
        <w:bidi/>
        <w:spacing w:before="240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AF596E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الجزء </w:t>
      </w:r>
      <w:proofErr w:type="gramStart"/>
      <w:r w:rsidRPr="00AF596E">
        <w:rPr>
          <w:rFonts w:asciiTheme="majorBidi" w:hAnsiTheme="majorBidi" w:cstheme="majorBidi" w:hint="cs"/>
          <w:b/>
          <w:bCs/>
          <w:sz w:val="32"/>
          <w:szCs w:val="32"/>
          <w:rtl/>
        </w:rPr>
        <w:t>الثالث :</w:t>
      </w:r>
      <w:proofErr w:type="gramEnd"/>
      <w:r w:rsidRPr="00AF596E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</w:p>
    <w:p w:rsidR="00E452BD" w:rsidRPr="00AF596E" w:rsidRDefault="007606F7" w:rsidP="00E452BD">
      <w:pPr>
        <w:bidi/>
        <w:spacing w:before="240"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85090</wp:posOffset>
                </wp:positionH>
                <wp:positionV relativeFrom="paragraph">
                  <wp:posOffset>376555</wp:posOffset>
                </wp:positionV>
                <wp:extent cx="3923665" cy="2552065"/>
                <wp:effectExtent l="0" t="0" r="3175" b="3810"/>
                <wp:wrapNone/>
                <wp:docPr id="2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23665" cy="2552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452BD" w:rsidRDefault="00E452BD" w:rsidP="00E452BD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3731703" cy="2424223"/>
                                  <wp:effectExtent l="19050" t="0" r="2097" b="0"/>
                                  <wp:docPr id="40" name="صورة 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731260" cy="24239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8" o:spid="_x0000_s1026" type="#_x0000_t202" style="position:absolute;left:0;text-align:left;margin-left:6.7pt;margin-top:29.65pt;width:308.95pt;height:200.9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fQmggIAABEFAAAOAAAAZHJzL2Uyb0RvYy54bWysVNmO2yAUfa/Uf0C8Z7zUzsTWOKNZmqrS&#10;dJFm+gEEcIyKgQKJPa36773gJJPpIlVV/YBZLucu51wuLsdeoh23TmjV4OwsxYgrqplQmwZ/eljN&#10;Fhg5TxQjUive4Efu8OXy5YuLwdQ8152WjFsEIMrVg2lw572pk8TRjvfEnWnDFRy22vbEw9JuEmbJ&#10;AOi9TPI0nSeDtsxYTblzsHs7HeJlxG9bTv2HtnXcI9lgiM3H0cZxHcZkeUHqjSWmE3QfBvmHKHoi&#10;FDg9Qt0ST9DWil+gekGtdrr1Z1T3iW5bQXnMAbLJ0p+yue+I4TEXKI4zxzK5/wdL3+8+WiRYg3OM&#10;FOmBogc+enStR1QsQnkG42qwujdg50fYB5pjqs7cafrZIaVvOqI2/MpaPXScMAgvCzeTk6sTjgsg&#10;6+GdZuCHbL2OQGNr+1A7qAYCdKDp8UhNiIXC5qsqfzWflxhROMvLMk9hEXyQ+nDdWOffcN2jMGmw&#10;Be4jPNndOT+ZHkyCN6elYCshZVzYzfpGWrQjoJNV/Pboz8ykCsZKh2sT4rQDUYKPcBbijbx/q7K8&#10;SK/zaraaL85nxaooZ9V5upilWXVdzdOiKm5X30OAWVF3gjGu7oTiBw1mxd9xvO+GST1RhWhocFXm&#10;5cTRH5NM4/e7JHvhoSWl6Bu8OBqROjD7WjFIm9SeCDnNk+fhR0KgBod/rErUQaB+EoEf1yOgBHGs&#10;NXsERVgNfAHt8I7ApNP2K0YD9GSD3ZctsRwj+VaBqqqsKEITx0VRnuewsKcn69MToihANdhjNE1v&#10;/NT4W2PFpgNPk46VvgIltiJq5CmqvX6h72Iy+zciNPbpOlo9vWTLHwAAAP//AwBQSwMEFAAGAAgA&#10;AAAhAGqJknneAAAACQEAAA8AAABkcnMvZG93bnJldi54bWxMj8FOwzAQRO9I/IO1SFwQddKkaZvG&#10;qQAJxLWlH+DE2yQiXkex26R/z3KC245mNPum2M+2F1ccfedIQbyIQCDVznTUKDh9vT9vQPigyeje&#10;ESq4oYd9eX9X6Ny4iQ54PYZGcAn5XCtoQxhyKX3dotV+4QYk9s5utDqwHBtpRj1xue3lMooyaXVH&#10;/KHVA761WH8fL1bB+XN6Wm2n6iOc1oc0e9XdunI3pR4f5pcdiIBz+AvDLz6jQ8lMlbuQ8aJnnaSc&#10;VLDaJiDYz5KYj0pBmsVLkGUh/y8ofwAAAP//AwBQSwECLQAUAAYACAAAACEAtoM4kv4AAADhAQAA&#10;EwAAAAAAAAAAAAAAAAAAAAAAW0NvbnRlbnRfVHlwZXNdLnhtbFBLAQItABQABgAIAAAAIQA4/SH/&#10;1gAAAJQBAAALAAAAAAAAAAAAAAAAAC8BAABfcmVscy8ucmVsc1BLAQItABQABgAIAAAAIQANCfQm&#10;ggIAABEFAAAOAAAAAAAAAAAAAAAAAC4CAABkcnMvZTJvRG9jLnhtbFBLAQItABQABgAIAAAAIQBq&#10;iZJ53gAAAAkBAAAPAAAAAAAAAAAAAAAAANwEAABkcnMvZG93bnJldi54bWxQSwUGAAAAAAQABADz&#10;AAAA5wUAAAAA&#10;" stroked="f">
                <v:textbox>
                  <w:txbxContent>
                    <w:p w:rsidR="00E452BD" w:rsidRDefault="00E452BD" w:rsidP="00E452BD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3731703" cy="2424223"/>
                            <wp:effectExtent l="19050" t="0" r="2097" b="0"/>
                            <wp:docPr id="40" name="صورة 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731260" cy="24239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452BD"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امينة واخوها وابوها يستعملون شبكة الانترنت عبر (</w:t>
      </w:r>
      <w:r w:rsidR="00E452BD" w:rsidRPr="00AF596E">
        <w:rPr>
          <w:rFonts w:asciiTheme="majorBidi" w:hAnsiTheme="majorBidi" w:cstheme="majorBidi"/>
          <w:b/>
          <w:bCs/>
          <w:sz w:val="28"/>
          <w:szCs w:val="28"/>
        </w:rPr>
        <w:t>WIFI</w:t>
      </w:r>
      <w:r w:rsidR="00E452BD"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) حيث اشتكى اخوها من ضعف الاشارة في غرفته</w:t>
      </w:r>
    </w:p>
    <w:p w:rsidR="00E452BD" w:rsidRPr="00AF596E" w:rsidRDefault="00E452BD" w:rsidP="00E452BD">
      <w:pPr>
        <w:bidi/>
        <w:spacing w:before="24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الشكل المقابل يمثل مخطط لبيت امينة </w:t>
      </w:r>
    </w:p>
    <w:p w:rsidR="00E452BD" w:rsidRPr="00AF596E" w:rsidRDefault="00E452BD" w:rsidP="00E452BD">
      <w:pPr>
        <w:bidi/>
        <w:spacing w:before="24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وموقع الاجهزة الثلاثة </w:t>
      </w:r>
    </w:p>
    <w:p w:rsidR="00E452BD" w:rsidRPr="00921E44" w:rsidRDefault="00E452BD" w:rsidP="00E452BD">
      <w:pPr>
        <w:pStyle w:val="Paragraphedeliste"/>
        <w:numPr>
          <w:ilvl w:val="0"/>
          <w:numId w:val="5"/>
        </w:numPr>
        <w:bidi/>
        <w:spacing w:before="240" w:line="276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921E44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ساعد الاسرة في تحديد مكان وضع الجهاز </w:t>
      </w:r>
    </w:p>
    <w:p w:rsidR="00E452BD" w:rsidRPr="00AF596E" w:rsidRDefault="00E452BD" w:rsidP="00E452BD">
      <w:pPr>
        <w:bidi/>
        <w:spacing w:before="24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بحيث تكون الاشارة متساوية عنهم الثلاثة </w:t>
      </w:r>
    </w:p>
    <w:p w:rsidR="00E452BD" w:rsidRPr="00AF596E" w:rsidRDefault="00E452BD" w:rsidP="00E452BD">
      <w:pPr>
        <w:bidi/>
        <w:spacing w:before="240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E452BD" w:rsidRPr="00AF596E" w:rsidRDefault="00E452BD" w:rsidP="00E452BD">
      <w:pPr>
        <w:bidi/>
        <w:spacing w:before="240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E452BD" w:rsidRPr="00AF596E" w:rsidRDefault="00E452BD" w:rsidP="00E452BD">
      <w:pPr>
        <w:bidi/>
        <w:spacing w:before="240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AF596E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الجزء </w:t>
      </w:r>
      <w:proofErr w:type="gramStart"/>
      <w:r w:rsidRPr="00AF596E">
        <w:rPr>
          <w:rFonts w:asciiTheme="majorBidi" w:hAnsiTheme="majorBidi" w:cstheme="majorBidi" w:hint="cs"/>
          <w:b/>
          <w:bCs/>
          <w:sz w:val="32"/>
          <w:szCs w:val="32"/>
          <w:rtl/>
        </w:rPr>
        <w:t>الرابع :</w:t>
      </w:r>
      <w:proofErr w:type="gramEnd"/>
      <w:r w:rsidRPr="00AF596E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</w:p>
    <w:p w:rsidR="00E452BD" w:rsidRPr="00AF596E" w:rsidRDefault="00E452BD" w:rsidP="00E452BD">
      <w:pPr>
        <w:bidi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قام الاب في شهر </w:t>
      </w:r>
      <w:proofErr w:type="spellStart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اكتوبربشراء</w:t>
      </w:r>
      <w:proofErr w:type="spellEnd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بطاقتي تعبئة لجهاز </w:t>
      </w:r>
      <w:r w:rsidRPr="00AF596E">
        <w:rPr>
          <w:rFonts w:asciiTheme="majorBidi" w:hAnsiTheme="majorBidi" w:cstheme="majorBidi"/>
          <w:b/>
          <w:bCs/>
          <w:sz w:val="28"/>
          <w:szCs w:val="28"/>
        </w:rPr>
        <w:t>4G</w:t>
      </w: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سعة كل واحدة </w:t>
      </w:r>
      <w:r w:rsidRPr="00AF596E">
        <w:rPr>
          <w:rFonts w:asciiTheme="majorBidi" w:hAnsiTheme="majorBidi" w:cstheme="majorBidi"/>
          <w:b/>
          <w:bCs/>
          <w:sz w:val="28"/>
          <w:szCs w:val="28"/>
        </w:rPr>
        <w:t>8Go</w:t>
      </w:r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proofErr w:type="spellStart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>اذاعلمت</w:t>
      </w:r>
      <w:proofErr w:type="spellEnd"/>
      <w:r w:rsidRPr="00AF596E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ان كل واحد منهم يستهلك </w:t>
      </w:r>
      <w:r w:rsidRPr="00AF596E">
        <w:rPr>
          <w:rFonts w:asciiTheme="majorBidi" w:hAnsiTheme="majorBidi" w:cstheme="majorBidi"/>
          <w:b/>
          <w:bCs/>
          <w:position w:val="-6"/>
          <w:sz w:val="28"/>
          <w:szCs w:val="28"/>
        </w:rPr>
        <w:object w:dxaOrig="1120" w:dyaOrig="340">
          <v:shape id="_x0000_i1026" type="#_x0000_t75" style="width:63pt;height:19.5pt" o:ole="">
            <v:imagedata r:id="rId8" o:title=""/>
          </v:shape>
          <o:OLEObject Type="Embed" ProgID="Equation.DSMT4" ShapeID="_x0000_i1026" DrawAspect="Content" ObjectID="_1615392218" r:id="rId9"/>
        </w:object>
      </w:r>
      <w:r w:rsidRPr="00AF596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E452BD" w:rsidRDefault="00E452BD" w:rsidP="00E452BD">
      <w:pPr>
        <w:pStyle w:val="Paragraphedeliste"/>
        <w:numPr>
          <w:ilvl w:val="0"/>
          <w:numId w:val="5"/>
        </w:numPr>
        <w:bidi/>
        <w:spacing w:before="240" w:line="276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921E44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بعد كم يوم يتم استهلاك </w:t>
      </w:r>
      <w:proofErr w:type="gramStart"/>
      <w:r w:rsidRPr="00921E44">
        <w:rPr>
          <w:rFonts w:asciiTheme="majorBidi" w:hAnsiTheme="majorBidi" w:cstheme="majorBidi" w:hint="cs"/>
          <w:b/>
          <w:bCs/>
          <w:sz w:val="28"/>
          <w:szCs w:val="28"/>
          <w:rtl/>
        </w:rPr>
        <w:t>التعبئة ؟</w:t>
      </w:r>
      <w:proofErr w:type="gramEnd"/>
    </w:p>
    <w:p w:rsidR="004A5097" w:rsidRDefault="004A5097" w:rsidP="004A5097">
      <w:pPr>
        <w:bidi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</w:p>
    <w:p w:rsidR="004A5097" w:rsidRPr="004A5097" w:rsidRDefault="004A5097" w:rsidP="004A5097">
      <w:pPr>
        <w:bidi/>
        <w:spacing w:before="240"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proofErr w:type="spellStart"/>
      <w:r>
        <w:rPr>
          <w:rFonts w:asciiTheme="majorBidi" w:hAnsiTheme="majorBidi" w:cstheme="majorBidi"/>
          <w:b/>
          <w:bCs/>
          <w:sz w:val="28"/>
          <w:szCs w:val="28"/>
        </w:rPr>
        <w:t>Belhocine</w:t>
      </w:r>
      <w:proofErr w:type="spellEnd"/>
      <w:r>
        <w:rPr>
          <w:rFonts w:asciiTheme="majorBidi" w:hAnsiTheme="majorBidi" w:cstheme="majorBidi"/>
          <w:b/>
          <w:bCs/>
          <w:sz w:val="28"/>
          <w:szCs w:val="28"/>
        </w:rPr>
        <w:t xml:space="preserve"> : </w:t>
      </w:r>
      <w:hyperlink r:id="rId10" w:history="1">
        <w:r w:rsidRPr="00C2445C">
          <w:rPr>
            <w:rStyle w:val="Lienhypertexte"/>
            <w:rFonts w:asciiTheme="majorBidi" w:hAnsiTheme="majorBidi" w:cstheme="majorBidi"/>
            <w:b/>
            <w:bCs/>
            <w:sz w:val="28"/>
            <w:szCs w:val="28"/>
          </w:rPr>
          <w:t>https://prof27math.weebly.com/</w:t>
        </w:r>
      </w:hyperlink>
      <w:bookmarkStart w:id="0" w:name="_GoBack"/>
      <w:bookmarkEnd w:id="0"/>
    </w:p>
    <w:p w:rsidR="00C10783" w:rsidRDefault="00C10783" w:rsidP="00C10783">
      <w:pPr>
        <w:bidi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</w:p>
    <w:p w:rsidR="00020270" w:rsidRPr="00020270" w:rsidRDefault="00020270">
      <w:pPr>
        <w:tabs>
          <w:tab w:val="left" w:pos="2517"/>
        </w:tabs>
        <w:bidi/>
        <w:rPr>
          <w:sz w:val="72"/>
          <w:szCs w:val="72"/>
        </w:rPr>
      </w:pPr>
    </w:p>
    <w:sectPr w:rsidR="00020270" w:rsidRPr="00020270" w:rsidSect="005D431F">
      <w:pgSz w:w="11906" w:h="16838"/>
      <w:pgMar w:top="567" w:right="567" w:bottom="567" w:left="567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A Arabesque Desktop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B7EBA"/>
    <w:multiLevelType w:val="hybridMultilevel"/>
    <w:tmpl w:val="49D04980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124768"/>
    <w:multiLevelType w:val="hybridMultilevel"/>
    <w:tmpl w:val="7454580E"/>
    <w:lvl w:ilvl="0" w:tplc="8CD2D69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B929E7"/>
    <w:multiLevelType w:val="hybridMultilevel"/>
    <w:tmpl w:val="747AF78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35550D6"/>
    <w:multiLevelType w:val="hybridMultilevel"/>
    <w:tmpl w:val="4E0EF1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D46899"/>
    <w:multiLevelType w:val="hybridMultilevel"/>
    <w:tmpl w:val="7BFE359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B50254"/>
    <w:multiLevelType w:val="hybridMultilevel"/>
    <w:tmpl w:val="FC9452D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DAF66B4"/>
    <w:multiLevelType w:val="hybridMultilevel"/>
    <w:tmpl w:val="9DDC80B8"/>
    <w:lvl w:ilvl="0" w:tplc="4E14D8A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3A63ED7"/>
    <w:multiLevelType w:val="hybridMultilevel"/>
    <w:tmpl w:val="584CBFB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01743E"/>
    <w:multiLevelType w:val="hybridMultilevel"/>
    <w:tmpl w:val="9346586A"/>
    <w:lvl w:ilvl="0" w:tplc="040C000D">
      <w:start w:val="1"/>
      <w:numFmt w:val="bullet"/>
      <w:lvlText w:val=""/>
      <w:lvlJc w:val="left"/>
      <w:pPr>
        <w:ind w:left="105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15" w:hanging="360"/>
      </w:pPr>
      <w:rPr>
        <w:rFonts w:ascii="Wingdings" w:hAnsi="Wingdings" w:hint="default"/>
      </w:rPr>
    </w:lvl>
  </w:abstractNum>
  <w:abstractNum w:abstractNumId="9" w15:restartNumberingAfterBreak="0">
    <w:nsid w:val="256546AB"/>
    <w:multiLevelType w:val="hybridMultilevel"/>
    <w:tmpl w:val="B60459D0"/>
    <w:lvl w:ilvl="0" w:tplc="E208F79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9F3FA0"/>
    <w:multiLevelType w:val="hybridMultilevel"/>
    <w:tmpl w:val="0D50096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0462C9"/>
    <w:multiLevelType w:val="hybridMultilevel"/>
    <w:tmpl w:val="95A0BD9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E0228E"/>
    <w:multiLevelType w:val="hybridMultilevel"/>
    <w:tmpl w:val="D2489FA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A10A5B"/>
    <w:multiLevelType w:val="hybridMultilevel"/>
    <w:tmpl w:val="35EAB3B2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3224CFA"/>
    <w:multiLevelType w:val="hybridMultilevel"/>
    <w:tmpl w:val="C1FA11E6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5" w15:restartNumberingAfterBreak="0">
    <w:nsid w:val="33DD57D0"/>
    <w:multiLevelType w:val="hybridMultilevel"/>
    <w:tmpl w:val="7DD0291E"/>
    <w:lvl w:ilvl="0" w:tplc="C2CEF1A0">
      <w:start w:val="1"/>
      <w:numFmt w:val="arabicAlpha"/>
      <w:lvlText w:val="%1."/>
      <w:lvlJc w:val="left"/>
      <w:pPr>
        <w:ind w:left="78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9623C3"/>
    <w:multiLevelType w:val="hybridMultilevel"/>
    <w:tmpl w:val="3C4EE252"/>
    <w:lvl w:ilvl="0" w:tplc="040C000D">
      <w:start w:val="1"/>
      <w:numFmt w:val="bullet"/>
      <w:lvlText w:val=""/>
      <w:lvlJc w:val="left"/>
      <w:pPr>
        <w:ind w:left="112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82" w:hanging="360"/>
      </w:pPr>
      <w:rPr>
        <w:rFonts w:ascii="Wingdings" w:hAnsi="Wingdings" w:hint="default"/>
      </w:rPr>
    </w:lvl>
  </w:abstractNum>
  <w:abstractNum w:abstractNumId="17" w15:restartNumberingAfterBreak="0">
    <w:nsid w:val="38DA4D95"/>
    <w:multiLevelType w:val="hybridMultilevel"/>
    <w:tmpl w:val="C616DF62"/>
    <w:lvl w:ilvl="0" w:tplc="BB6CCD8C">
      <w:start w:val="1"/>
      <w:numFmt w:val="arabicAbjad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8E22A3"/>
    <w:multiLevelType w:val="hybridMultilevel"/>
    <w:tmpl w:val="E39A1E7C"/>
    <w:lvl w:ilvl="0" w:tplc="040C000D">
      <w:start w:val="1"/>
      <w:numFmt w:val="bullet"/>
      <w:lvlText w:val=""/>
      <w:lvlJc w:val="left"/>
      <w:pPr>
        <w:ind w:left="92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1" w:hanging="360"/>
      </w:pPr>
      <w:rPr>
        <w:rFonts w:ascii="Wingdings" w:hAnsi="Wingdings" w:hint="default"/>
      </w:rPr>
    </w:lvl>
  </w:abstractNum>
  <w:abstractNum w:abstractNumId="19" w15:restartNumberingAfterBreak="0">
    <w:nsid w:val="49E35AC8"/>
    <w:multiLevelType w:val="hybridMultilevel"/>
    <w:tmpl w:val="7C568E26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0" w15:restartNumberingAfterBreak="0">
    <w:nsid w:val="4AF2751B"/>
    <w:multiLevelType w:val="hybridMultilevel"/>
    <w:tmpl w:val="94F4D3D4"/>
    <w:lvl w:ilvl="0" w:tplc="F7B80A46">
      <w:start w:val="5"/>
      <w:numFmt w:val="arabicAlpha"/>
      <w:lvlText w:val="%1."/>
      <w:lvlJc w:val="left"/>
      <w:pPr>
        <w:ind w:left="785" w:hanging="360"/>
      </w:pPr>
      <w:rPr>
        <w:rFonts w:eastAsiaTheme="minorEastAsia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1" w15:restartNumberingAfterBreak="0">
    <w:nsid w:val="4B5710B6"/>
    <w:multiLevelType w:val="hybridMultilevel"/>
    <w:tmpl w:val="E0024BD2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F286601"/>
    <w:multiLevelType w:val="hybridMultilevel"/>
    <w:tmpl w:val="01AC7556"/>
    <w:lvl w:ilvl="0" w:tplc="BB6CCD8C">
      <w:start w:val="1"/>
      <w:numFmt w:val="arabicAbjad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026940"/>
    <w:multiLevelType w:val="hybridMultilevel"/>
    <w:tmpl w:val="7CEA9492"/>
    <w:lvl w:ilvl="0" w:tplc="49E0A35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1141888"/>
    <w:multiLevelType w:val="hybridMultilevel"/>
    <w:tmpl w:val="993038C4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5" w15:restartNumberingAfterBreak="0">
    <w:nsid w:val="6F375EBD"/>
    <w:multiLevelType w:val="hybridMultilevel"/>
    <w:tmpl w:val="E02EF31C"/>
    <w:lvl w:ilvl="0" w:tplc="040C000D">
      <w:start w:val="1"/>
      <w:numFmt w:val="bullet"/>
      <w:lvlText w:val=""/>
      <w:lvlJc w:val="left"/>
      <w:pPr>
        <w:ind w:left="98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48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8"/>
  </w:num>
  <w:num w:numId="4">
    <w:abstractNumId w:val="7"/>
  </w:num>
  <w:num w:numId="5">
    <w:abstractNumId w:val="19"/>
  </w:num>
  <w:num w:numId="6">
    <w:abstractNumId w:val="24"/>
  </w:num>
  <w:num w:numId="7">
    <w:abstractNumId w:val="0"/>
  </w:num>
  <w:num w:numId="8">
    <w:abstractNumId w:val="14"/>
  </w:num>
  <w:num w:numId="9">
    <w:abstractNumId w:val="11"/>
  </w:num>
  <w:num w:numId="10">
    <w:abstractNumId w:val="13"/>
  </w:num>
  <w:num w:numId="11">
    <w:abstractNumId w:val="12"/>
  </w:num>
  <w:num w:numId="12">
    <w:abstractNumId w:val="2"/>
  </w:num>
  <w:num w:numId="13">
    <w:abstractNumId w:val="21"/>
  </w:num>
  <w:num w:numId="14">
    <w:abstractNumId w:val="23"/>
  </w:num>
  <w:num w:numId="15">
    <w:abstractNumId w:val="15"/>
  </w:num>
  <w:num w:numId="16">
    <w:abstractNumId w:val="20"/>
  </w:num>
  <w:num w:numId="17">
    <w:abstractNumId w:val="18"/>
  </w:num>
  <w:num w:numId="18">
    <w:abstractNumId w:val="16"/>
  </w:num>
  <w:num w:numId="19">
    <w:abstractNumId w:val="9"/>
  </w:num>
  <w:num w:numId="20">
    <w:abstractNumId w:val="6"/>
  </w:num>
  <w:num w:numId="21">
    <w:abstractNumId w:val="17"/>
  </w:num>
  <w:num w:numId="22">
    <w:abstractNumId w:val="1"/>
  </w:num>
  <w:num w:numId="23">
    <w:abstractNumId w:val="22"/>
  </w:num>
  <w:num w:numId="24">
    <w:abstractNumId w:val="25"/>
  </w:num>
  <w:num w:numId="25">
    <w:abstractNumId w:val="5"/>
  </w:num>
  <w:num w:numId="2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5065"/>
    <w:rsid w:val="00020270"/>
    <w:rsid w:val="002E7F50"/>
    <w:rsid w:val="0036778C"/>
    <w:rsid w:val="00425029"/>
    <w:rsid w:val="004513BD"/>
    <w:rsid w:val="004A5097"/>
    <w:rsid w:val="005D431F"/>
    <w:rsid w:val="00630E67"/>
    <w:rsid w:val="006551CA"/>
    <w:rsid w:val="00742FDC"/>
    <w:rsid w:val="00754316"/>
    <w:rsid w:val="007606F7"/>
    <w:rsid w:val="007E36D6"/>
    <w:rsid w:val="00806FBA"/>
    <w:rsid w:val="009D7619"/>
    <w:rsid w:val="009F5065"/>
    <w:rsid w:val="00A110A7"/>
    <w:rsid w:val="00A661DF"/>
    <w:rsid w:val="00AB3548"/>
    <w:rsid w:val="00C10783"/>
    <w:rsid w:val="00E452BD"/>
    <w:rsid w:val="00F74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BF42B6"/>
  <w15:docId w15:val="{48D0055A-7F07-46FE-BCE7-5CA4B6394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74236"/>
  </w:style>
  <w:style w:type="paragraph" w:styleId="Titre1">
    <w:name w:val="heading 1"/>
    <w:basedOn w:val="Normal"/>
    <w:next w:val="Normal"/>
    <w:link w:val="Titre1Car"/>
    <w:uiPriority w:val="9"/>
    <w:qFormat/>
    <w:rsid w:val="009F506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9F50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Grilledutableau">
    <w:name w:val="Table Grid"/>
    <w:basedOn w:val="TableauNormal"/>
    <w:uiPriority w:val="39"/>
    <w:rsid w:val="0036778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36778C"/>
    <w:pPr>
      <w:spacing w:after="160" w:line="259" w:lineRule="auto"/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677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6778C"/>
    <w:rPr>
      <w:rFonts w:ascii="Tahoma" w:hAnsi="Tahoma" w:cs="Tahoma"/>
      <w:sz w:val="16"/>
      <w:szCs w:val="16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E452BD"/>
  </w:style>
  <w:style w:type="character" w:styleId="Lienhypertexte">
    <w:name w:val="Hyperlink"/>
    <w:basedOn w:val="Policepardfaut"/>
    <w:uiPriority w:val="99"/>
    <w:unhideWhenUsed/>
    <w:rsid w:val="004A5097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4A509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hyperlink" Target="https://prof27math.weebly.com/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77</Words>
  <Characters>979</Characters>
  <Application>Microsoft Office Word</Application>
  <DocSecurity>0</DocSecurity>
  <Lines>8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hocine</cp:lastModifiedBy>
  <cp:revision>3</cp:revision>
  <dcterms:created xsi:type="dcterms:W3CDTF">2019-03-27T22:00:00Z</dcterms:created>
  <dcterms:modified xsi:type="dcterms:W3CDTF">2019-03-29T18:17:00Z</dcterms:modified>
</cp:coreProperties>
</file>